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61" r:id="rId4"/>
    <p:sldId id="262" r:id="rId5"/>
    <p:sldId id="263" r:id="rId6"/>
    <p:sldId id="264" r:id="rId7"/>
    <p:sldId id="281" r:id="rId8"/>
    <p:sldId id="260" r:id="rId9"/>
    <p:sldId id="265" r:id="rId10"/>
    <p:sldId id="289" r:id="rId11"/>
    <p:sldId id="266" r:id="rId12"/>
    <p:sldId id="282" r:id="rId13"/>
    <p:sldId id="283" r:id="rId14"/>
    <p:sldId id="284" r:id="rId15"/>
    <p:sldId id="267" r:id="rId16"/>
    <p:sldId id="268" r:id="rId17"/>
    <p:sldId id="269" r:id="rId18"/>
    <p:sldId id="270" r:id="rId19"/>
    <p:sldId id="271" r:id="rId20"/>
    <p:sldId id="286" r:id="rId21"/>
    <p:sldId id="287" r:id="rId22"/>
    <p:sldId id="285" r:id="rId23"/>
    <p:sldId id="272" r:id="rId24"/>
    <p:sldId id="273" r:id="rId25"/>
    <p:sldId id="275" r:id="rId26"/>
    <p:sldId id="276" r:id="rId27"/>
    <p:sldId id="274" r:id="rId28"/>
    <p:sldId id="277" r:id="rId29"/>
    <p:sldId id="278" r:id="rId30"/>
    <p:sldId id="279" r:id="rId31"/>
    <p:sldId id="292" r:id="rId32"/>
    <p:sldId id="280" r:id="rId33"/>
    <p:sldId id="291" r:id="rId34"/>
    <p:sldId id="288" r:id="rId35"/>
    <p:sldId id="290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25" autoAdjust="0"/>
    <p:restoredTop sz="93979" autoAdjust="0"/>
  </p:normalViewPr>
  <p:slideViewPr>
    <p:cSldViewPr snapToGrid="0">
      <p:cViewPr varScale="1">
        <p:scale>
          <a:sx n="61" d="100"/>
          <a:sy n="61" d="100"/>
        </p:scale>
        <p:origin x="7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3/2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3/2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e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32688" y="6217920"/>
            <a:ext cx="31638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Petr Beňovský</a:t>
            </a:r>
            <a:endParaRPr lang="cs-CZ" dirty="0"/>
          </a:p>
        </p:txBody>
      </p:sp>
      <p:sp>
        <p:nvSpPr>
          <p:cNvPr id="5" name="TextBox 4"/>
          <p:cNvSpPr txBox="1"/>
          <p:nvPr/>
        </p:nvSpPr>
        <p:spPr>
          <a:xfrm>
            <a:off x="1280260" y="1891167"/>
            <a:ext cx="960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6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</a:t>
            </a:r>
            <a:endParaRPr lang="cs-CZ" sz="3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13993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s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G.</a:t>
            </a:r>
            <a:r>
              <a:rPr lang="cs-CZ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atal.Sci.Technol.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330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2716" y="983732"/>
            <a:ext cx="9801729" cy="4511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861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4664" y="734740"/>
            <a:ext cx="10991462" cy="64017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mogen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vs.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terogeneou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as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tim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otten-Bauman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nshutk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1890)</a:t>
            </a: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lk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terna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moniu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e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exa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cetone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33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73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academi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t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elco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ication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r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!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77487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03" y="1530698"/>
            <a:ext cx="1099146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nkelste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v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loi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ffer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id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423811"/>
              </p:ext>
            </p:extLst>
          </p:nvPr>
        </p:nvGraphicFramePr>
        <p:xfrm>
          <a:off x="1875155" y="4216111"/>
          <a:ext cx="8620959" cy="1157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S ChemDraw Drawing" r:id="rId3" imgW="3607096" imgH="484421" progId="ChemDraw.Document.6.0">
                  <p:embed/>
                </p:oleObj>
              </mc:Choice>
              <mc:Fallback>
                <p:oleObj name="CS ChemDraw Drawing" r:id="rId3" imgW="3607096" imgH="4844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5155" y="4216111"/>
                        <a:ext cx="8620959" cy="1157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572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64766" y="76393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9903" y="1530698"/>
            <a:ext cx="109914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00382"/>
              </p:ext>
            </p:extLst>
          </p:nvPr>
        </p:nvGraphicFramePr>
        <p:xfrm>
          <a:off x="1964766" y="2454601"/>
          <a:ext cx="9245545" cy="32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CS ChemDraw Drawing" r:id="rId3" imgW="4361106" imgH="1548402" progId="ChemDraw.Document.6.0">
                  <p:embed/>
                </p:oleObj>
              </mc:Choice>
              <mc:Fallback>
                <p:oleObj name="CS ChemDraw Drawing" r:id="rId3" imgW="4361106" imgH="15484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4766" y="2454601"/>
                        <a:ext cx="9245545" cy="3282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4469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79716" y="370600"/>
            <a:ext cx="93119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MIXING OF HETEROGENEOUS MIXTURE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2555" y="5309117"/>
            <a:ext cx="111127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nderson, N.G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earch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A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d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sevi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00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457991"/>
              </p:ext>
            </p:extLst>
          </p:nvPr>
        </p:nvGraphicFramePr>
        <p:xfrm>
          <a:off x="605998" y="1694197"/>
          <a:ext cx="10245434" cy="272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CS ChemDraw Drawing" r:id="rId3" imgW="6324342" imgH="1680278" progId="ChemDraw.Document.6.0">
                  <p:embed/>
                </p:oleObj>
              </mc:Choice>
              <mc:Fallback>
                <p:oleObj name="CS ChemDraw Drawing" r:id="rId3" imgW="6324342" imgH="1680278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5998" y="1694197"/>
                        <a:ext cx="10245434" cy="272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3164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7812834"/>
              </p:ext>
            </p:extLst>
          </p:nvPr>
        </p:nvGraphicFramePr>
        <p:xfrm>
          <a:off x="1912215" y="1172054"/>
          <a:ext cx="8128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3782774847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347116046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WA (</a:t>
                      </a:r>
                      <a:r>
                        <a:rPr lang="cs-CZ" b="1" dirty="0" err="1" smtClean="0"/>
                        <a:t>ppm</a:t>
                      </a:r>
                      <a:r>
                        <a:rPr lang="cs-CZ" b="1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4429981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57508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A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967504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105313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dirty="0" smtClean="0"/>
                        <a:t>t</a:t>
                      </a:r>
                      <a:r>
                        <a:rPr lang="cs-CZ" i="0" dirty="0" smtClean="0"/>
                        <a:t>-</a:t>
                      </a:r>
                      <a:r>
                        <a:rPr lang="cs-CZ" i="0" dirty="0" err="1" smtClean="0"/>
                        <a:t>BuOH</a:t>
                      </a:r>
                      <a:endParaRPr lang="cs-CZ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39012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TB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39126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C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50679243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0508402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Pyridi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6547569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-Methoxyethanol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1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07730550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56648" y="5062888"/>
            <a:ext cx="109535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WA =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me-Weigh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era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v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8 h shif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ar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orkers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1483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7141" y="1058779"/>
            <a:ext cx="1095355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s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way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ysical-che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per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ke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s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amma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oil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int</a:t>
            </a: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cumul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cycl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al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1802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rely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e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armaceu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0127048"/>
              </p:ext>
            </p:extLst>
          </p:nvPr>
        </p:nvGraphicFramePr>
        <p:xfrm>
          <a:off x="1983874" y="1913199"/>
          <a:ext cx="8127999" cy="4592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sadvantag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lternativ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replacement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ieth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Flamm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eth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roxide </a:t>
                      </a:r>
                      <a:r>
                        <a:rPr lang="cs-CZ" b="1" dirty="0" err="1" smtClean="0"/>
                        <a:t>formation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lectrostatic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harge</a:t>
                      </a:r>
                      <a:endParaRPr lang="cs-CZ" b="1" dirty="0" smtClean="0"/>
                    </a:p>
                    <a:p>
                      <a:pPr algn="ctr"/>
                      <a:r>
                        <a:rPr lang="cs-CZ" b="1" dirty="0" err="1" smtClean="0"/>
                        <a:t>Neurological</a:t>
                      </a:r>
                      <a:r>
                        <a:rPr lang="cs-CZ" b="1" dirty="0" smtClean="0"/>
                        <a:t>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ptanes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oc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utagenicity</a:t>
                      </a:r>
                      <a:r>
                        <a:rPr lang="cs-CZ" b="1" dirty="0" smtClean="0"/>
                        <a:t>, </a:t>
                      </a:r>
                      <a:r>
                        <a:rPr lang="cs-CZ" b="1" dirty="0" err="1" smtClean="0"/>
                        <a:t>environmenta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spects</a:t>
                      </a:r>
                      <a:r>
                        <a:rPr lang="cs-CZ" b="1" dirty="0" smtClean="0"/>
                        <a:t>, 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methane</a:t>
                      </a:r>
                      <a:r>
                        <a:rPr lang="cs-CZ" b="1" dirty="0" smtClean="0"/>
                        <a:t>, </a:t>
                      </a:r>
                    </a:p>
                    <a:p>
                      <a:pPr algn="ctr"/>
                      <a:r>
                        <a:rPr lang="cs-CZ" b="1" dirty="0" smtClean="0"/>
                        <a:t>2-MeTHF, 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xicity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2-Propandiol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itri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nimal teratogen,</a:t>
                      </a:r>
                      <a:r>
                        <a:rPr lang="cs-CZ" b="1" baseline="0" dirty="0" smtClean="0"/>
                        <a:t> </a:t>
                      </a:r>
                      <a:r>
                        <a:rPr lang="cs-CZ" b="1" baseline="0" dirty="0" err="1" smtClean="0"/>
                        <a:t>potential</a:t>
                      </a:r>
                      <a:r>
                        <a:rPr lang="cs-CZ" b="1" baseline="0" dirty="0" smtClean="0"/>
                        <a:t> acetamide </a:t>
                      </a:r>
                      <a:r>
                        <a:rPr lang="cs-CZ" b="1" baseline="0" dirty="0" err="1" smtClean="0"/>
                        <a:t>generation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genotoxic</a:t>
                      </a:r>
                      <a:r>
                        <a:rPr lang="cs-CZ" b="1" baseline="0" dirty="0" smtClean="0"/>
                        <a:t>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, </a:t>
                      </a:r>
                    </a:p>
                    <a:p>
                      <a:pPr algn="ctr"/>
                      <a:r>
                        <a:rPr lang="cs-CZ" b="1" dirty="0" smtClean="0"/>
                        <a:t>acetone - </a:t>
                      </a:r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550259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fer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elop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fiz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82230255"/>
              </p:ext>
            </p:extLst>
          </p:nvPr>
        </p:nvGraphicFramePr>
        <p:xfrm>
          <a:off x="1912215" y="1720693"/>
          <a:ext cx="8127999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3915405519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443108187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80098949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ferred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sabl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Undesirabl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5062252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ent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9789030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Ac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Hept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Hexanes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8006099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Tolue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isoprop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5897922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Prop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cyclohexa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ethyl</a:t>
                      </a:r>
                      <a:r>
                        <a:rPr lang="cs-CZ" b="1" dirty="0" smtClean="0"/>
                        <a:t> ether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989533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acetat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MTB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Dichloroeth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2375149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</a:t>
                      </a:r>
                      <a:r>
                        <a:rPr lang="cs-CZ" b="1" i="0" dirty="0" smtClean="0"/>
                        <a:t>-Propyl </a:t>
                      </a:r>
                      <a:r>
                        <a:rPr lang="cs-CZ" b="1" i="0" dirty="0" err="1" smtClean="0"/>
                        <a:t>acetat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i-</a:t>
                      </a:r>
                      <a:r>
                        <a:rPr lang="cs-CZ" b="1" i="0" dirty="0" smtClean="0"/>
                        <a:t>Octane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>
                          <a:solidFill>
                            <a:srgbClr val="FF0000"/>
                          </a:solidFill>
                        </a:rPr>
                        <a:t>Dichloromethane</a:t>
                      </a:r>
                      <a:endParaRPr lang="cs-CZ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10218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an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2-MeTHF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Chloroform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1645532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Methyl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ethyl</a:t>
                      </a:r>
                      <a:r>
                        <a:rPr lang="cs-CZ" b="1" dirty="0" smtClean="0"/>
                        <a:t> ketone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SO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DMF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880901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n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AcOH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NMP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64444225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i="1" dirty="0" smtClean="0"/>
                        <a:t>t</a:t>
                      </a:r>
                      <a:r>
                        <a:rPr lang="cs-CZ" b="1" i="0" dirty="0" smtClean="0"/>
                        <a:t>-Butanol</a:t>
                      </a:r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Ethylene</a:t>
                      </a:r>
                      <a:r>
                        <a:rPr lang="cs-CZ" b="1" dirty="0" smtClean="0"/>
                        <a:t> </a:t>
                      </a:r>
                      <a:r>
                        <a:rPr lang="cs-CZ" b="1" dirty="0" err="1" smtClean="0"/>
                        <a:t>glycol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1,4-Dioxa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27100903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Benzen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136146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cs-CZ" b="1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Carbon</a:t>
                      </a:r>
                      <a:r>
                        <a:rPr lang="cs-CZ" b="1" dirty="0" smtClean="0"/>
                        <a:t> tetrachloride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51854284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66065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(de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2243138" indent="-2243138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243138" indent="-2243138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iphat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cleophil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bstitu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im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ter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twee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an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171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ORTANCE OF SOLVENT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39528" y="1347537"/>
            <a:ext cx="10799546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edium (transport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b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par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solu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(I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inetic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alth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fety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pect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ur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ch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cyc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p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05314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388" y="1991849"/>
            <a:ext cx="11112055" cy="39084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93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43138" indent="-2243138"/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ghes-Ingold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ules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56745" y="1912883"/>
            <a:ext cx="11025352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r>
              <a:rPr lang="cs-CZ" dirty="0" smtClean="0"/>
              <a:t> 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dirty="0"/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u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a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rea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iti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polarit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egligibl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os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v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tt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n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s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a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tiv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3876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ure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ppl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7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903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ichard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C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anic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2243138" indent="-2243138"/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d.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,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11975"/>
              </p:ext>
            </p:extLst>
          </p:nvPr>
        </p:nvGraphicFramePr>
        <p:xfrm>
          <a:off x="1503684" y="3270767"/>
          <a:ext cx="8752491" cy="2534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CS ChemDraw Drawing" r:id="rId3" imgW="4582456" imgH="1327201" progId="ChemDraw.Document.6.0">
                  <p:embed/>
                </p:oleObj>
              </mc:Choice>
              <mc:Fallback>
                <p:oleObj name="CS ChemDraw Drawing" r:id="rId3" imgW="4582456" imgH="1327201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3684" y="3270767"/>
                        <a:ext cx="8752491" cy="2534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81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0950" indent="-1250950"/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781300" indent="-2781300" algn="just"/>
            <a:r>
              <a:rPr lang="cs-CZ" sz="28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cs-CZ" sz="28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800" b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arame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egativ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atochromis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if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etai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e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shift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si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 </a:t>
            </a:r>
            <a:r>
              <a:rPr lang="cs-CZ" sz="2800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en-US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*</a:t>
            </a:r>
            <a:r>
              <a:rPr lang="cs-CZ" sz="2800" baseline="30000" dirty="0" smtClean="0">
                <a:latin typeface="Symbol" panose="05050102010706020507" pitchFamily="18" charset="2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rp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l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u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etramethylsil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</a:p>
          <a:p>
            <a:pPr marL="2781300" indent="-2781300" algn="just"/>
            <a:r>
              <a:rPr lang="cs-CZ" sz="2800" i="1" baseline="300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	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lo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y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in a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ndicat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olariti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ombi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us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dissol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.</a:t>
            </a:r>
            <a:endParaRPr lang="cs-CZ" sz="2800" i="1" baseline="30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6838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4893" y="972151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0077342"/>
              </p:ext>
            </p:extLst>
          </p:nvPr>
        </p:nvGraphicFramePr>
        <p:xfrm>
          <a:off x="767252" y="1713186"/>
          <a:ext cx="10216056" cy="4648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02676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449997864"/>
                    </a:ext>
                  </a:extLst>
                </a:gridCol>
                <a:gridCol w="1702676">
                  <a:extLst>
                    <a:ext uri="{9D8B030D-6E8A-4147-A177-3AD203B41FA5}">
                      <a16:colId xmlns:a16="http://schemas.microsoft.com/office/drawing/2014/main" val="2699491136"/>
                    </a:ext>
                  </a:extLst>
                </a:gridCol>
              </a:tblGrid>
              <a:tr h="264312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ubility</a:t>
                      </a:r>
                      <a:r>
                        <a:rPr lang="cs-CZ" dirty="0" smtClean="0"/>
                        <a:t> in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(</a:t>
                      </a:r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Bp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-solvent</a:t>
                      </a:r>
                      <a:r>
                        <a:rPr lang="cs-CZ" dirty="0" smtClean="0"/>
                        <a:t>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t</a:t>
                      </a:r>
                      <a:r>
                        <a:rPr lang="cs-CZ" dirty="0" smtClean="0"/>
                        <a:t>% </a:t>
                      </a:r>
                      <a:r>
                        <a:rPr lang="cs-CZ" dirty="0" err="1" smtClean="0"/>
                        <a:t>of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water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removed</a:t>
                      </a:r>
                      <a:r>
                        <a:rPr lang="cs-CZ" dirty="0" smtClean="0"/>
                        <a:t> by azeotrop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ICH </a:t>
                      </a:r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class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Water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-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cs-CZ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.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Ac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48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7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7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DMF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4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Acet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5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1800" dirty="0" smtClean="0">
                          <a:sym typeface="Symbol" panose="05050102010706020507" pitchFamily="18" charset="2"/>
                        </a:rPr>
                        <a:t>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No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0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38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olue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9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84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3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</a:t>
                      </a:r>
                      <a:r>
                        <a:rPr lang="cs-CZ" baseline="-25000" dirty="0" smtClean="0"/>
                        <a:t>3</a:t>
                      </a:r>
                      <a:r>
                        <a:rPr lang="cs-CZ" dirty="0" smtClean="0"/>
                        <a:t>N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4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.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5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9386887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eptane(s)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1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0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7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9986515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Cyclohexan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00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69 </a:t>
                      </a:r>
                      <a:r>
                        <a:rPr lang="cs-CZ" dirty="0" smtClean="0">
                          <a:sym typeface="Symbol" panose="05050102010706020507" pitchFamily="18" charset="2"/>
                        </a:rPr>
                        <a:t>C</a:t>
                      </a:r>
                      <a:endParaRPr lang="cs-CZ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0667776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724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2" y="877558"/>
            <a:ext cx="109535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0950" indent="-1250950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olarity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2070519"/>
              </p:ext>
            </p:extLst>
          </p:nvPr>
        </p:nvGraphicFramePr>
        <p:xfrm>
          <a:off x="756739" y="1640840"/>
          <a:ext cx="10289632" cy="464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72408">
                  <a:extLst>
                    <a:ext uri="{9D8B030D-6E8A-4147-A177-3AD203B41FA5}">
                      <a16:colId xmlns:a16="http://schemas.microsoft.com/office/drawing/2014/main" val="377601090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3896619743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063290092"/>
                    </a:ext>
                  </a:extLst>
                </a:gridCol>
                <a:gridCol w="2572408">
                  <a:extLst>
                    <a:ext uri="{9D8B030D-6E8A-4147-A177-3AD203B41FA5}">
                      <a16:colId xmlns:a16="http://schemas.microsoft.com/office/drawing/2014/main" val="1583859843"/>
                    </a:ext>
                  </a:extLst>
                </a:gridCol>
              </a:tblGrid>
              <a:tr h="450894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Solvent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smtClean="0"/>
                        <a:t>Polarity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Solvent</a:t>
                      </a:r>
                      <a:r>
                        <a:rPr lang="cs-CZ" dirty="0" smtClean="0"/>
                        <a:t> </a:t>
                      </a:r>
                      <a:r>
                        <a:rPr lang="cs-CZ" dirty="0" err="1" smtClean="0"/>
                        <a:t>mixtur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i="0" dirty="0" err="1" smtClean="0"/>
                        <a:t>Calculated</a:t>
                      </a:r>
                      <a:r>
                        <a:rPr lang="cs-CZ" b="1" i="0" baseline="0" dirty="0" smtClean="0"/>
                        <a:t> </a:t>
                      </a:r>
                    </a:p>
                    <a:p>
                      <a:pPr algn="ctr"/>
                      <a:r>
                        <a:rPr lang="cs-CZ" b="1" i="1" dirty="0" smtClean="0"/>
                        <a:t>E</a:t>
                      </a:r>
                      <a:r>
                        <a:rPr lang="cs-CZ" b="1" baseline="-25000" dirty="0" smtClean="0"/>
                        <a:t>T</a:t>
                      </a:r>
                      <a:r>
                        <a:rPr lang="cs-CZ" b="1" baseline="30000" dirty="0" smtClean="0"/>
                        <a:t>N</a:t>
                      </a:r>
                      <a:endParaRPr lang="cs-CZ" b="1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740251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Me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6.9:3.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62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61275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EtOH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/>
                        <a:t>Acetone:H</a:t>
                      </a:r>
                      <a:r>
                        <a:rPr lang="cs-CZ" sz="2000" baseline="-25000" dirty="0" smtClean="0"/>
                        <a:t>2</a:t>
                      </a:r>
                      <a:r>
                        <a:rPr lang="cs-CZ" sz="2000" dirty="0" smtClean="0"/>
                        <a:t>O = 4.6:5.4</a:t>
                      </a:r>
                      <a:endParaRPr lang="cs-CZ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654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19196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MIBK = 1.9:98.1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8825189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EtOAc = 3.3:96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5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59728864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C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Cl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baseline="0" dirty="0" smtClean="0"/>
                        <a:t> = 0.2:99.8</a:t>
                      </a:r>
                      <a:endParaRPr lang="cs-CZ" baseline="-25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3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:2-MeTHF = 5.3:94.7</a:t>
                      </a:r>
                      <a:endParaRPr lang="cs-CZ" sz="1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2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111014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i="1" baseline="0" dirty="0" smtClean="0"/>
                        <a:t>i</a:t>
                      </a:r>
                      <a:r>
                        <a:rPr lang="cs-CZ" i="0" baseline="0" dirty="0" smtClean="0"/>
                        <a:t>-</a:t>
                      </a:r>
                      <a:r>
                        <a:rPr lang="cs-CZ" i="0" baseline="0" dirty="0" err="1" smtClean="0"/>
                        <a:t>PrOAc</a:t>
                      </a:r>
                      <a:endParaRPr lang="cs-CZ" i="1" baseline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21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err="1" smtClean="0"/>
                        <a:t>Heptanes:EtOAc</a:t>
                      </a:r>
                      <a:r>
                        <a:rPr lang="cs-CZ" dirty="0" smtClean="0"/>
                        <a:t> = 0.8:9.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21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712619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e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7: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.79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EtOH:H</a:t>
                      </a:r>
                      <a:r>
                        <a:rPr lang="cs-CZ" baseline="-25000" dirty="0" smtClean="0"/>
                        <a:t>2</a:t>
                      </a:r>
                      <a:r>
                        <a:rPr lang="cs-CZ" dirty="0" smtClean="0"/>
                        <a:t>O = 5: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0.783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6769958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481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169561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4381" y="877558"/>
            <a:ext cx="1129485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zeotropes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side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vantageou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no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ct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conomic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dr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y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rg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a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efu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dependence o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reaking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azeotrop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694962"/>
              </p:ext>
            </p:extLst>
          </p:nvPr>
        </p:nvGraphicFramePr>
        <p:xfrm>
          <a:off x="1800773" y="4012395"/>
          <a:ext cx="8127999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09333">
                  <a:extLst>
                    <a:ext uri="{9D8B030D-6E8A-4147-A177-3AD203B41FA5}">
                      <a16:colId xmlns:a16="http://schemas.microsoft.com/office/drawing/2014/main" val="2866132100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525860762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287289388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Pressure</a:t>
                      </a:r>
                      <a:r>
                        <a:rPr lang="cs-CZ" b="1" dirty="0" smtClean="0"/>
                        <a:t> (mm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Bp</a:t>
                      </a:r>
                      <a:r>
                        <a:rPr lang="cs-CZ" b="1" dirty="0" smtClean="0"/>
                        <a:t> (</a:t>
                      </a:r>
                      <a:r>
                        <a:rPr lang="cs-CZ" b="1" dirty="0" smtClean="0">
                          <a:sym typeface="Symbol" panose="05050102010706020507" pitchFamily="18" charset="2"/>
                        </a:rPr>
                        <a:t>C)</a:t>
                      </a:r>
                      <a:endParaRPr lang="cs-CZ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b="1" dirty="0" err="1" smtClean="0"/>
                        <a:t>Water</a:t>
                      </a:r>
                      <a:r>
                        <a:rPr lang="cs-CZ" b="1" dirty="0" smtClean="0"/>
                        <a:t> in azeotrope</a:t>
                      </a:r>
                      <a:r>
                        <a:rPr lang="cs-CZ" b="1" baseline="0" dirty="0" smtClean="0"/>
                        <a:t> (</a:t>
                      </a:r>
                      <a:r>
                        <a:rPr lang="cs-CZ" b="1" baseline="0" dirty="0" err="1" smtClean="0"/>
                        <a:t>wt</a:t>
                      </a:r>
                      <a:r>
                        <a:rPr lang="cs-CZ" b="1" baseline="0" dirty="0" smtClean="0"/>
                        <a:t>%)</a:t>
                      </a:r>
                      <a:endParaRPr lang="cs-CZ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955050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6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70.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8.5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481777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2.6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.3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9474465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.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.6</a:t>
                      </a:r>
                      <a:endParaRPr lang="cs-CZ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5330328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56745" y="3124327"/>
            <a:ext cx="10920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ffe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ss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on EtOAc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713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solu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ath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ensi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tai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m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mou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rtai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houl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ri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azeotropi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still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olecula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ev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us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es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a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g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natur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an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abiliz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BHT in TH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ndenc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hydrogen)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oxid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butadiene, acetaldehyde, 1,4-dioxane, styren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rylonitri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2-butanol, benz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THF, MIBK, 2-propy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coho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37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PURITIES IN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03890" y="1173481"/>
            <a:ext cx="106049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grad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DMF)</a:t>
            </a:r>
          </a:p>
          <a:p>
            <a:pPr algn="just"/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esterificati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chlorometha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23204"/>
              </p:ext>
            </p:extLst>
          </p:nvPr>
        </p:nvGraphicFramePr>
        <p:xfrm>
          <a:off x="2136060" y="2871093"/>
          <a:ext cx="7993454" cy="1421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CS ChemDraw Drawing" r:id="rId3" imgW="5328969" imgH="947435" progId="ChemDraw.Document.6.0">
                  <p:embed/>
                </p:oleObj>
              </mc:Choice>
              <mc:Fallback>
                <p:oleObj name="CS ChemDraw Drawing" r:id="rId3" imgW="5328969" imgH="94743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6060" y="2871093"/>
                        <a:ext cx="7993454" cy="14211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061545" y="4761186"/>
            <a:ext cx="1027911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nwan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m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ster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utage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4959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ACRIFICIAL SOLVENT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096936"/>
              </p:ext>
            </p:extLst>
          </p:nvPr>
        </p:nvGraphicFramePr>
        <p:xfrm>
          <a:off x="1034915" y="3108048"/>
          <a:ext cx="10030204" cy="239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CS ChemDraw Drawing" r:id="rId3" imgW="6191484" imgH="1481011" progId="ChemDraw.Document.6.0">
                  <p:embed/>
                </p:oleObj>
              </mc:Choice>
              <mc:Fallback>
                <p:oleObj name="CS ChemDraw Drawing" r:id="rId3" imgW="6191484" imgH="14810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4915" y="3108048"/>
                        <a:ext cx="10030204" cy="239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34915" y="5801710"/>
            <a:ext cx="103316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ringt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J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15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6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34915" y="1019504"/>
            <a:ext cx="1001145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b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5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3 h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llow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y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queou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n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vid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ring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5-6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98% H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SO</a:t>
            </a:r>
            <a:r>
              <a:rPr lang="cs-CZ" sz="2800" baseline="-25000" dirty="0"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in toluen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70 </a:t>
            </a:r>
            <a:r>
              <a:rPr lang="cs-CZ" sz="28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C </a:t>
            </a:r>
            <a:r>
              <a:rPr lang="cs-CZ" sz="2800" dirty="0" err="1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cs-CZ" sz="2800" dirty="0"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lfona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gnifican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inish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434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1" y="159407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ERSPECTIVE ON SOLVENT SELECTIO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6727070"/>
              </p:ext>
            </p:extLst>
          </p:nvPr>
        </p:nvGraphicFramePr>
        <p:xfrm>
          <a:off x="1646051" y="741680"/>
          <a:ext cx="8128000" cy="611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064000">
                  <a:extLst>
                    <a:ext uri="{9D8B030D-6E8A-4147-A177-3AD203B41FA5}">
                      <a16:colId xmlns:a16="http://schemas.microsoft.com/office/drawing/2014/main" val="2408588642"/>
                    </a:ext>
                  </a:extLst>
                </a:gridCol>
                <a:gridCol w="4064000">
                  <a:extLst>
                    <a:ext uri="{9D8B030D-6E8A-4147-A177-3AD203B41FA5}">
                      <a16:colId xmlns:a16="http://schemas.microsoft.com/office/drawing/2014/main" val="589231297"/>
                    </a:ext>
                  </a:extLst>
                </a:gridCol>
              </a:tblGrid>
              <a:tr h="250257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ASPECT</a:t>
                      </a:r>
                      <a:endParaRPr lang="cs-CZ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COMMENT</a:t>
                      </a:r>
                      <a:endParaRPr lang="cs-CZ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971422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Safe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voi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s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that</a:t>
                      </a:r>
                      <a:r>
                        <a:rPr lang="cs-CZ" sz="1600" dirty="0" smtClean="0"/>
                        <a:t> are </a:t>
                      </a:r>
                      <a:r>
                        <a:rPr lang="cs-CZ" sz="1600" dirty="0" err="1" smtClean="0"/>
                        <a:t>tox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l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lammab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98194936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Promo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-yield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mpatibl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it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sire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hemistry</a:t>
                      </a:r>
                      <a:r>
                        <a:rPr lang="cs-CZ" sz="1600" dirty="0" smtClean="0"/>
                        <a:t>; </a:t>
                      </a:r>
                      <a:r>
                        <a:rPr lang="cs-CZ" sz="1600" dirty="0" err="1" smtClean="0"/>
                        <a:t>Ca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in </a:t>
                      </a:r>
                      <a:r>
                        <a:rPr lang="cs-CZ" sz="1600" dirty="0" err="1" smtClean="0"/>
                        <a:t>good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yield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01261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nvenient</a:t>
                      </a:r>
                      <a:r>
                        <a:rPr lang="cs-CZ" sz="1600" dirty="0" smtClean="0"/>
                        <a:t> (</a:t>
                      </a:r>
                      <a:r>
                        <a:rPr lang="cs-CZ" sz="1600" dirty="0" err="1" smtClean="0"/>
                        <a:t>minimiz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cess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perations</a:t>
                      </a:r>
                      <a:r>
                        <a:rPr lang="cs-CZ" sz="1600" dirty="0" smtClean="0"/>
                        <a:t>)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sol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produc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rom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solvent</a:t>
                      </a:r>
                      <a:r>
                        <a:rPr lang="cs-CZ" sz="1600" dirty="0" smtClean="0"/>
                        <a:t>?</a:t>
                      </a:r>
                    </a:p>
                    <a:p>
                      <a:r>
                        <a:rPr lang="cs-CZ" sz="1600" dirty="0" err="1" smtClean="0"/>
                        <a:t>Operate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igh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oncentrations</a:t>
                      </a:r>
                      <a:r>
                        <a:rPr lang="cs-CZ" sz="1600" dirty="0" smtClean="0"/>
                        <a:t>?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37288518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misci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zeotroping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bility</a:t>
                      </a:r>
                      <a:endParaRPr lang="cs-CZ" sz="1600" dirty="0" smtClean="0"/>
                    </a:p>
                    <a:p>
                      <a:r>
                        <a:rPr lang="cs-CZ" sz="1600" dirty="0" err="1" smtClean="0"/>
                        <a:t>Control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mou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water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4128656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bulk</a:t>
                      </a:r>
                      <a:r>
                        <a:rPr lang="cs-CZ" sz="1600" dirty="0" smtClean="0"/>
                        <a:t> and </a:t>
                      </a:r>
                      <a:r>
                        <a:rPr lang="cs-CZ" sz="1600" dirty="0" err="1" smtClean="0"/>
                        <a:t>recover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More </a:t>
                      </a:r>
                      <a:r>
                        <a:rPr lang="cs-CZ" sz="1600" dirty="0" err="1" smtClean="0"/>
                        <a:t>importa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at</a:t>
                      </a:r>
                      <a:r>
                        <a:rPr lang="cs-CZ" sz="1600" dirty="0" smtClean="0"/>
                        <a:t> end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developmen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cycl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716126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nvironmental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Ethics</a:t>
                      </a:r>
                      <a:r>
                        <a:rPr lang="cs-CZ" sz="1600" dirty="0" smtClean="0"/>
                        <a:t>, and </a:t>
                      </a:r>
                      <a:r>
                        <a:rPr lang="cs-CZ" sz="1600" dirty="0" err="1" smtClean="0"/>
                        <a:t>cos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of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covery</a:t>
                      </a:r>
                      <a:r>
                        <a:rPr lang="cs-CZ" sz="1600" dirty="0" smtClean="0"/>
                        <a:t> and non-</a:t>
                      </a:r>
                      <a:r>
                        <a:rPr lang="cs-CZ" sz="1600" dirty="0" err="1" smtClean="0"/>
                        <a:t>compliance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442756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Long-term </a:t>
                      </a:r>
                      <a:r>
                        <a:rPr lang="cs-CZ" sz="1600" dirty="0" err="1" smtClean="0"/>
                        <a:t>availability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5181388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Acceptability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for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human</a:t>
                      </a:r>
                      <a:r>
                        <a:rPr lang="cs-CZ" sz="1600" dirty="0" smtClean="0"/>
                        <a:t> use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14682651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Water</a:t>
                      </a:r>
                      <a:r>
                        <a:rPr lang="cs-CZ" sz="1600" dirty="0" smtClean="0"/>
                        <a:t> as </a:t>
                      </a:r>
                      <a:r>
                        <a:rPr lang="cs-CZ" sz="1600" dirty="0" err="1" smtClean="0"/>
                        <a:t>solvent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cs-CZ" sz="1600" dirty="0" smtClean="0"/>
                        <a:t>But,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recovery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produc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from</a:t>
                      </a:r>
                      <a:r>
                        <a:rPr lang="cs-CZ" sz="1600" baseline="0" dirty="0" smtClean="0"/>
                        <a:t> aqueous </a:t>
                      </a:r>
                      <a:r>
                        <a:rPr lang="cs-CZ" sz="1600" baseline="0" dirty="0" err="1" smtClean="0"/>
                        <a:t>layer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an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be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costly</a:t>
                      </a:r>
                      <a:r>
                        <a:rPr lang="cs-CZ" sz="1600" baseline="0" dirty="0" smtClean="0"/>
                        <a:t>, plus </a:t>
                      </a:r>
                      <a:r>
                        <a:rPr lang="cs-CZ" sz="1600" baseline="0" dirty="0" err="1" smtClean="0"/>
                        <a:t>cost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of</a:t>
                      </a:r>
                      <a:r>
                        <a:rPr lang="cs-CZ" sz="1600" baseline="0" dirty="0" smtClean="0"/>
                        <a:t> </a:t>
                      </a:r>
                      <a:r>
                        <a:rPr lang="cs-CZ" sz="1600" baseline="0" dirty="0" err="1" smtClean="0"/>
                        <a:t>disposal</a:t>
                      </a:r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86885577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Neat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reaction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0590226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cs-CZ" sz="1600" dirty="0" err="1" smtClean="0"/>
                        <a:t>Ionic</a:t>
                      </a:r>
                      <a:r>
                        <a:rPr lang="cs-CZ" sz="1600" dirty="0" smtClean="0"/>
                        <a:t> </a:t>
                      </a:r>
                      <a:r>
                        <a:rPr lang="cs-CZ" sz="1600" dirty="0" err="1" smtClean="0"/>
                        <a:t>liquids</a:t>
                      </a:r>
                      <a:endParaRPr lang="cs-CZ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cs-CZ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7952413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315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66952" y="1177159"/>
            <a:ext cx="1064697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oun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l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100 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C. Mor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mon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on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iq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v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lting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int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low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61513" y="2562154"/>
            <a:ext cx="7827158" cy="4220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985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ONIC LIQ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16846"/>
              </p:ext>
            </p:extLst>
          </p:nvPr>
        </p:nvGraphicFramePr>
        <p:xfrm>
          <a:off x="1678541" y="1222594"/>
          <a:ext cx="8819571" cy="461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3" imgW="3328140" imgH="1740267" progId="ChemDraw.Document.6.0">
                  <p:embed/>
                </p:oleObj>
              </mc:Choice>
              <mc:Fallback>
                <p:oleObj name="CS ChemDraw Drawing" r:id="rId3" imgW="3328140" imgH="17402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8541" y="1222594"/>
                        <a:ext cx="8819571" cy="461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4099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</a:t>
            </a:r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essop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P.G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itner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ynthesi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Using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le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VCH 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4935" y="939180"/>
            <a:ext cx="8315245" cy="45493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0977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47221" y="5566869"/>
            <a:ext cx="1068902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a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;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asto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ilstei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Org.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0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878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ckma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E.J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.Supercritical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luid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28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2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4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2887" y="808485"/>
            <a:ext cx="4839375" cy="457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5723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1945" y="977462"/>
            <a:ext cx="11382703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FOOD INDUSTR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ffe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ffein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a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caffeina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at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id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barely</a:t>
            </a: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itamin E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op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ic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cot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atural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sectic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/pesticide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traction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2406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UPERCRITICAL CARBON DIOXIDE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5214" y="4876800"/>
            <a:ext cx="104893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Thomas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wan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&amp;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Co., Ltd.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Licence, P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99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070824"/>
              </p:ext>
            </p:extLst>
          </p:nvPr>
        </p:nvGraphicFramePr>
        <p:xfrm>
          <a:off x="1561723" y="1559951"/>
          <a:ext cx="9006648" cy="26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CS ChemDraw Drawing" r:id="rId3" imgW="3768472" imgH="1095298" progId="ChemDraw.Document.6.0">
                  <p:embed/>
                </p:oleObj>
              </mc:Choice>
              <mc:Fallback>
                <p:oleObj name="CS ChemDraw Drawing" r:id="rId3" imgW="3768472" imgH="109529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1723" y="1559951"/>
                        <a:ext cx="9006648" cy="2617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269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93554" y="438539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01027" y="970575"/>
            <a:ext cx="1079954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mo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mpan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e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pecific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echa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urzon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A.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ean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cess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2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999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41196" y="2549052"/>
            <a:ext cx="6985359" cy="4127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11110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anofi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D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v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 17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1517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6595" y="1548629"/>
            <a:ext cx="7331832" cy="5267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271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laxoSmithKli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enders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R.K. 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et al Green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13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854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1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519" y="2491626"/>
            <a:ext cx="12212185" cy="2279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7619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01365" y="333791"/>
            <a:ext cx="76330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SELECTION GUIDES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42480" y="941210"/>
            <a:ext cx="1050018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224213" indent="-3224213" algn="just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ACS Green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emistr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Institute</a:t>
            </a:r>
            <a:r>
              <a:rPr lang="cs-CZ" sz="2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®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undtabl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ele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rc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2011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989" y="2078854"/>
            <a:ext cx="10901170" cy="4267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87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62170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t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ydroc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ve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umb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bo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ctrosta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uildup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;</a:t>
            </a:r>
          </a:p>
          <a:p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ICH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rmonis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Q3C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uritie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uidel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051175" indent="-3051175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1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void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now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trong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pect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uma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and/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nvironment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zard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b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etrachloride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oncentr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 4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2-dichloroethane (5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1,1,1-trichloroethane (15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benzene (2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2 –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limited (non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eno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nimal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rcinogen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g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rrever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xicity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etonitrile (41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hlorobenze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chloroform (6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ethylformamid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88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hexane (2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ano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300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cs-CZ" sz="20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ethylpyrrolido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53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, toluene (890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p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)</a:t>
            </a:r>
          </a:p>
          <a:p>
            <a:pPr marL="1258888" indent="-1258888"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las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3   –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it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ow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otenti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rmissibl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i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posur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50 mg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more per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a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, acetone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th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cet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, heptane, 2-propanol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ethylamin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1258888" indent="-1258888" algn="just"/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hich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dequate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oxicologic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dat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un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– a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anufacture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sked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pply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ustification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sidua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f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these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.g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isopropyl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etroleum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ether, 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rifluoroacetic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acid)</a:t>
            </a:r>
          </a:p>
          <a:p>
            <a:pPr marL="1258888" indent="-1258888" algn="just"/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825266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12215" y="276089"/>
            <a:ext cx="7633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OLVENT CONSIDERATIONS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6195" y="860864"/>
            <a:ext cx="10991462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s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v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n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rystallize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rect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ovartis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mroth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rrangeme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empera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olubilit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urn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u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most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mportan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oduct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imply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ecipitated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from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h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eaction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ixture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1258888" indent="-1258888" algn="just"/>
            <a:endParaRPr lang="cs-CZ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894066"/>
              </p:ext>
            </p:extLst>
          </p:nvPr>
        </p:nvGraphicFramePr>
        <p:xfrm>
          <a:off x="1912215" y="2983208"/>
          <a:ext cx="8555530" cy="2423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CS ChemDraw Drawing" r:id="rId3" imgW="4432917" imgH="1255846" progId="ChemDraw.Document.6.0">
                  <p:embed/>
                </p:oleObj>
              </mc:Choice>
              <mc:Fallback>
                <p:oleObj name="CS ChemDraw Drawing" r:id="rId3" imgW="4432917" imgH="12558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2215" y="2983208"/>
                        <a:ext cx="8555530" cy="2423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12269" y="5881036"/>
            <a:ext cx="109342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ischer, R.W. </a:t>
            </a:r>
            <a:r>
              <a:rPr lang="cs-CZ" sz="2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g.Process</a:t>
            </a:r>
            <a:r>
              <a:rPr lang="cs-CZ" sz="2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Res. Dev.5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, 581 (</a:t>
            </a:r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001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7231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10003</TotalTime>
  <Words>1646</Words>
  <Application>Microsoft Office PowerPoint</Application>
  <PresentationFormat>Widescreen</PresentationFormat>
  <Paragraphs>367</Paragraphs>
  <Slides>3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40" baseType="lpstr">
      <vt:lpstr>Arial</vt:lpstr>
      <vt:lpstr>Symbol</vt:lpstr>
      <vt:lpstr>Tw Cen MT</vt:lpstr>
      <vt:lpstr>Droplet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ynthon, s.r.o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AFETY</dc:title>
  <dc:creator>Petr Beňovský</dc:creator>
  <cp:lastModifiedBy>Petr Beňovský</cp:lastModifiedBy>
  <cp:revision>232</cp:revision>
  <dcterms:created xsi:type="dcterms:W3CDTF">2019-06-12T10:14:44Z</dcterms:created>
  <dcterms:modified xsi:type="dcterms:W3CDTF">2021-03-28T18:48:02Z</dcterms:modified>
</cp:coreProperties>
</file>